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D5DCE4" w:themeColor="text2" w:themeTint="33"/>
  <w:body>
    <w:p w14:paraId="70B7B4F5" w14:textId="56A45136" w:rsid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EB4C3A">
        <w:rPr>
          <w:lang w:val="es-CR"/>
        </w:rPr>
        <w:t>10</w:t>
      </w:r>
      <w:r w:rsidR="005326E1">
        <w:rPr>
          <w:lang w:val="es-CR"/>
        </w:rPr>
        <w:t xml:space="preserve"> </w:t>
      </w:r>
      <w:r w:rsidR="00EB4C3A">
        <w:rPr>
          <w:lang w:val="es-CR"/>
        </w:rPr>
        <w:t>Migracion</w:t>
      </w:r>
    </w:p>
    <w:p w14:paraId="68DBF818" w14:textId="77777777" w:rsidR="00937DB4" w:rsidRDefault="00937DB4" w:rsidP="00937DB4">
      <w:pPr>
        <w:rPr>
          <w:lang w:val="es-CR"/>
        </w:rPr>
      </w:pPr>
      <w:r>
        <w:rPr>
          <w:lang w:val="es-CR"/>
        </w:rPr>
        <w:t>1. Utilizando la información del cuadro 1 calcule:</w:t>
      </w:r>
    </w:p>
    <w:p w14:paraId="59C9AB13" w14:textId="77777777" w:rsidR="00937DB4" w:rsidRDefault="00937DB4" w:rsidP="00937DB4">
      <w:pPr>
        <w:rPr>
          <w:lang w:val="es-CR"/>
        </w:rPr>
      </w:pPr>
    </w:p>
    <w:p w14:paraId="28B4E97F" w14:textId="77777777" w:rsidR="00937DB4" w:rsidRDefault="00937DB4" w:rsidP="00937DB4">
      <w:pPr>
        <w:rPr>
          <w:lang w:val="es-CR"/>
        </w:rPr>
      </w:pPr>
      <w:r>
        <w:rPr>
          <w:lang w:val="es-CR"/>
        </w:rPr>
        <w:t>a) El s</w:t>
      </w:r>
      <w:r w:rsidRPr="009232E9">
        <w:rPr>
          <w:lang w:val="es-CR"/>
        </w:rPr>
        <w:t>aldo neto migratorio entre la provincia de San José y Guanacaste</w:t>
      </w:r>
      <w:r>
        <w:rPr>
          <w:lang w:val="es-CR"/>
        </w:rPr>
        <w:t>.</w:t>
      </w:r>
    </w:p>
    <w:p w14:paraId="481334DC" w14:textId="64051CFD" w:rsidR="00937DB4" w:rsidRPr="00937DB4" w:rsidRDefault="00937DB4" w:rsidP="00937DB4">
      <w:pPr>
        <w:rPr>
          <w:rFonts w:ascii="Calibri" w:hAnsi="Calibri" w:cs="Calibri"/>
          <w:b/>
          <w:bCs/>
          <w:color w:val="FF0000"/>
          <w:sz w:val="24"/>
          <w:lang w:val="es-CR" w:eastAsia="es-CR"/>
        </w:rPr>
      </w:pPr>
      <w:r>
        <w:rPr>
          <w:lang w:val="es-CR"/>
        </w:rPr>
        <w:tab/>
      </w:r>
      <w:r>
        <w:rPr>
          <w:lang w:val="es-CR"/>
        </w:rPr>
        <w:tab/>
      </w:r>
      <w:r w:rsidRPr="00937DB4">
        <w:rPr>
          <w:color w:val="FF0000"/>
          <w:sz w:val="24"/>
          <w:lang w:val="es-CR"/>
        </w:rPr>
        <w:t>1173-5953=</w:t>
      </w:r>
      <w:r w:rsidRPr="00937DB4">
        <w:rPr>
          <w:rFonts w:ascii="Calibri" w:hAnsi="Calibri" w:cs="Calibri"/>
          <w:b/>
          <w:bCs/>
          <w:color w:val="FF0000"/>
          <w:sz w:val="24"/>
          <w:lang w:val="es-CR" w:eastAsia="es-CR"/>
        </w:rPr>
        <w:t>-4780</w:t>
      </w:r>
    </w:p>
    <w:p w14:paraId="3F6E6EB3" w14:textId="77777777" w:rsidR="00937DB4" w:rsidRDefault="00937DB4" w:rsidP="00937DB4">
      <w:pPr>
        <w:rPr>
          <w:lang w:val="es-CR"/>
        </w:rPr>
      </w:pPr>
      <w:r>
        <w:rPr>
          <w:lang w:val="es-CR"/>
        </w:rPr>
        <w:t>b)</w:t>
      </w:r>
      <w:r w:rsidRPr="009232E9">
        <w:t xml:space="preserve"> </w:t>
      </w:r>
      <w:r w:rsidRPr="009232E9">
        <w:rPr>
          <w:lang w:val="es-CR"/>
        </w:rPr>
        <w:t>La proporción de inmigrantes a la provincia de Limón que provienen de otro país.</w:t>
      </w:r>
    </w:p>
    <w:p w14:paraId="46DFFC07" w14:textId="6E93C8D9" w:rsidR="00937DB4" w:rsidRPr="00937DB4" w:rsidRDefault="00937DB4" w:rsidP="00937DB4">
      <w:pPr>
        <w:rPr>
          <w:color w:val="FF0000"/>
          <w:lang w:val="es-CR"/>
        </w:rPr>
      </w:pPr>
      <w:r>
        <w:rPr>
          <w:lang w:val="es-CR"/>
        </w:rPr>
        <w:tab/>
      </w:r>
      <w:r>
        <w:rPr>
          <w:lang w:val="es-CR"/>
        </w:rPr>
        <w:tab/>
      </w:r>
      <w:r w:rsidRPr="00937DB4">
        <w:rPr>
          <w:color w:val="FF0000"/>
          <w:position w:val="-28"/>
          <w:lang w:val="es-CR"/>
        </w:rPr>
        <w:object w:dxaOrig="2020" w:dyaOrig="720" w14:anchorId="0074E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6pt" o:ole="">
            <v:imagedata r:id="rId7" o:title=""/>
          </v:shape>
          <o:OLEObject Type="Embed" ProgID="Equation.DSMT4" ShapeID="_x0000_i1025" DrawAspect="Content" ObjectID="_1748424607" r:id="rId8"/>
        </w:object>
      </w:r>
      <w:r>
        <w:rPr>
          <w:color w:val="FF0000"/>
          <w:lang w:val="es-CR"/>
        </w:rPr>
        <w:t xml:space="preserve"> </w:t>
      </w:r>
    </w:p>
    <w:p w14:paraId="46382614" w14:textId="4FE3F121" w:rsidR="009232E9" w:rsidRDefault="009232E9" w:rsidP="007E0DD9">
      <w:pPr>
        <w:rPr>
          <w:lang w:val="es-CR"/>
        </w:rPr>
      </w:pPr>
      <w:r>
        <w:rPr>
          <w:lang w:val="es-CR"/>
        </w:rPr>
        <w:t>Cuadro 1</w:t>
      </w:r>
    </w:p>
    <w:p w14:paraId="5D60513F" w14:textId="77777777" w:rsidR="009232E9" w:rsidRDefault="009232E9" w:rsidP="007E0DD9">
      <w:pPr>
        <w:rPr>
          <w:lang w:val="es-CR"/>
        </w:rPr>
      </w:pPr>
    </w:p>
    <w:tbl>
      <w:tblPr>
        <w:tblW w:w="136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540"/>
        <w:gridCol w:w="1180"/>
        <w:gridCol w:w="1140"/>
        <w:gridCol w:w="1140"/>
        <w:gridCol w:w="1640"/>
        <w:gridCol w:w="1620"/>
        <w:gridCol w:w="1740"/>
        <w:gridCol w:w="1360"/>
        <w:gridCol w:w="1080"/>
        <w:gridCol w:w="1236"/>
      </w:tblGrid>
      <w:tr w:rsidR="00937DB4" w:rsidRPr="00937DB4" w14:paraId="2F4381D0" w14:textId="77777777" w:rsidTr="00937DB4">
        <w:trPr>
          <w:trHeight w:val="315"/>
        </w:trPr>
        <w:tc>
          <w:tcPr>
            <w:tcW w:w="1136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C4801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Lugar de residencia cinco año antes y lugar de residencia actual Censo de 1973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0483073D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Total</w:t>
            </w: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31B95D78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Emigrantes</w:t>
            </w:r>
          </w:p>
        </w:tc>
      </w:tr>
      <w:tr w:rsidR="00937DB4" w:rsidRPr="00937DB4" w14:paraId="1D294F95" w14:textId="77777777" w:rsidTr="00937DB4">
        <w:trPr>
          <w:trHeight w:val="315"/>
        </w:trPr>
        <w:tc>
          <w:tcPr>
            <w:tcW w:w="154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4BD7CB66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Residencia 5 años antes</w:t>
            </w:r>
          </w:p>
        </w:tc>
        <w:tc>
          <w:tcPr>
            <w:tcW w:w="9820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2E2CB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Lugar de residencia actual</w:t>
            </w: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35E4F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5F15C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</w:tr>
      <w:tr w:rsidR="00820B70" w:rsidRPr="00937DB4" w14:paraId="3B931588" w14:textId="77777777" w:rsidTr="00937DB4">
        <w:trPr>
          <w:trHeight w:val="315"/>
        </w:trPr>
        <w:tc>
          <w:tcPr>
            <w:tcW w:w="154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ED607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03C5AEA7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: San José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51C9E38E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: Alajuela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492BA2D7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: Cartago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2A12ED4B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: Heredia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33263242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: Guanacaste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5B62E9EA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: Puntarenas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FCFC"/>
            <w:vAlign w:val="center"/>
            <w:hideMark/>
          </w:tcPr>
          <w:p w14:paraId="7CB48AF9" w14:textId="77777777" w:rsidR="00937DB4" w:rsidRPr="00937DB4" w:rsidRDefault="00937DB4" w:rsidP="00937DB4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: Limón</w:t>
            </w: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471E9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2D070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</w:tr>
      <w:tr w:rsidR="00937DB4" w:rsidRPr="00937DB4" w14:paraId="5E440814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DC8C4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: San José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FBD02E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5206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6E71C3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70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0F4C1D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4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E7BB31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69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A052BA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7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68923E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35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DBF0F92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18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C50C9D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8011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819BD5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8049</w:t>
            </w:r>
          </w:p>
        </w:tc>
      </w:tr>
      <w:tr w:rsidR="00937DB4" w:rsidRPr="00937DB4" w14:paraId="308907DC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6CEF7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: Alajuela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6EC28F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72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12A9FED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6203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B45EE83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1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DBEB66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6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3E2750A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0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B1060B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13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F41AA8B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6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8421A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8544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CD4B5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408</w:t>
            </w:r>
          </w:p>
        </w:tc>
      </w:tr>
      <w:tr w:rsidR="00937DB4" w:rsidRPr="00937DB4" w14:paraId="2615C0E1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F502D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: Cartago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4B38C3D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95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17DB5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6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46C15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6879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A7428E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7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52213F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D26D56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3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5B97B66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7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FB4F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138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8E81C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508</w:t>
            </w:r>
          </w:p>
        </w:tc>
      </w:tr>
      <w:tr w:rsidR="00937DB4" w:rsidRPr="00937DB4" w14:paraId="31FB9831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54EE2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: Heredia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FFF11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23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AD0FA0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5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142C32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75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F02B3E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051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B7C26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6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2A93A23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7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283950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4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2BA1C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736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EA48E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853</w:t>
            </w:r>
          </w:p>
        </w:tc>
      </w:tr>
      <w:tr w:rsidR="00937DB4" w:rsidRPr="00937DB4" w14:paraId="45BEAF20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A5436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: Guanacaste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34D6F3C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95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B145E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4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D3D1D1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7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24EE0F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7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7CD729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424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B1ED15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45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E143DB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42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F4DA8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727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70998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030</w:t>
            </w:r>
          </w:p>
        </w:tc>
      </w:tr>
      <w:tr w:rsidR="00937DB4" w:rsidRPr="00937DB4" w14:paraId="5FC0C339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14BB9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: Puntarenas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D2BDAB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20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BC30B36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37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91D20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6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337EAF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7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8FCA20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8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4A2391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348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43216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89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65614E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757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2D4F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4083</w:t>
            </w:r>
          </w:p>
        </w:tc>
      </w:tr>
      <w:tr w:rsidR="00937DB4" w:rsidRPr="00937DB4" w14:paraId="316DCDBC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E4418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: Limón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B56ECCA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30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C6D15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9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5987F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55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C16440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3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D2F9F1A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F7769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2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8D905E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848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E83640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714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5EF6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664</w:t>
            </w:r>
          </w:p>
        </w:tc>
      </w:tr>
      <w:tr w:rsidR="00937DB4" w:rsidRPr="00937DB4" w14:paraId="4FA869AE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A6941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: Otro país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24D926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00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AB6E4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2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B2941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47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E7878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8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470BBB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3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99CC91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5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49A30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9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0020E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54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FB2432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</w:tr>
      <w:tr w:rsidR="00937DB4" w:rsidRPr="00937DB4" w14:paraId="7549F079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B180C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Total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06440C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0743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6D6956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8129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76ECE2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7555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E773B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682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A4E8972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136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1FBB812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330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D18CB0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706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0F296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B46314" w14:textId="77777777" w:rsidR="00937DB4" w:rsidRPr="00937DB4" w:rsidRDefault="00937DB4" w:rsidP="00937DB4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937DB4" w:rsidRPr="00937DB4" w14:paraId="465096CB" w14:textId="77777777" w:rsidTr="00937DB4">
        <w:trPr>
          <w:trHeight w:val="315"/>
        </w:trPr>
        <w:tc>
          <w:tcPr>
            <w:tcW w:w="1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B35B0" w14:textId="77777777" w:rsidR="00937DB4" w:rsidRPr="00937DB4" w:rsidRDefault="00937DB4" w:rsidP="00937DB4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Inmigrantes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D6771C9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537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485057D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926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E303B3D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67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5D8128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31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30A7E2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12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EA56677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98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58A324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37DB4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58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7799F5" w14:textId="77777777" w:rsidR="00937DB4" w:rsidRPr="00937DB4" w:rsidRDefault="00937DB4" w:rsidP="00937DB4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A2BD6" w14:textId="77777777" w:rsidR="00937DB4" w:rsidRPr="00937DB4" w:rsidRDefault="00937DB4" w:rsidP="00937DB4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</w:tbl>
    <w:p w14:paraId="1CFD887F" w14:textId="77777777" w:rsidR="009232E9" w:rsidRDefault="009232E9" w:rsidP="007E0DD9">
      <w:pPr>
        <w:rPr>
          <w:lang w:val="es-CR"/>
        </w:rPr>
      </w:pPr>
    </w:p>
    <w:p w14:paraId="132A381E" w14:textId="77777777" w:rsidR="009232E9" w:rsidRDefault="009232E9" w:rsidP="007E0DD9">
      <w:pPr>
        <w:rPr>
          <w:lang w:val="es-CR"/>
        </w:rPr>
      </w:pPr>
    </w:p>
    <w:p w14:paraId="55B1E4C2" w14:textId="77777777" w:rsidR="00820B70" w:rsidRDefault="00820B70" w:rsidP="00937DB4">
      <w:pPr>
        <w:rPr>
          <w:lang w:val="es-CR"/>
        </w:rPr>
      </w:pPr>
    </w:p>
    <w:p w14:paraId="193C90C8" w14:textId="78CC6E56" w:rsidR="00937DB4" w:rsidRDefault="00937DB4" w:rsidP="00937DB4">
      <w:pPr>
        <w:rPr>
          <w:lang w:val="es-CR"/>
        </w:rPr>
      </w:pPr>
      <w:r>
        <w:rPr>
          <w:lang w:val="es-CR"/>
        </w:rPr>
        <w:lastRenderedPageBreak/>
        <w:t>2. Utilizando el cuadro 2 calcule:</w:t>
      </w:r>
    </w:p>
    <w:p w14:paraId="438AFFBB" w14:textId="77777777" w:rsidR="00937DB4" w:rsidRDefault="00937DB4" w:rsidP="00937DB4">
      <w:pPr>
        <w:rPr>
          <w:lang w:val="es-CR"/>
        </w:rPr>
      </w:pPr>
    </w:p>
    <w:p w14:paraId="46816FD1" w14:textId="77777777" w:rsidR="00937DB4" w:rsidRDefault="00937DB4" w:rsidP="00937DB4">
      <w:pPr>
        <w:rPr>
          <w:lang w:val="es-CR"/>
        </w:rPr>
      </w:pPr>
      <w:r>
        <w:rPr>
          <w:lang w:val="es-CR"/>
        </w:rPr>
        <w:t>a)</w:t>
      </w:r>
      <w:r w:rsidRPr="009232E9">
        <w:t xml:space="preserve"> </w:t>
      </w:r>
      <w:r w:rsidRPr="009232E9">
        <w:rPr>
          <w:lang w:val="es-CR"/>
        </w:rPr>
        <w:t>La migración neta de hombres de edades 15 a 19</w:t>
      </w:r>
    </w:p>
    <w:p w14:paraId="6EAB7852" w14:textId="77777777" w:rsidR="00937DB4" w:rsidRDefault="00937DB4" w:rsidP="00937DB4">
      <w:pPr>
        <w:rPr>
          <w:lang w:val="es-CR"/>
        </w:rPr>
      </w:pPr>
      <w:r>
        <w:rPr>
          <w:lang w:val="es-CR"/>
        </w:rPr>
        <w:t>b)</w:t>
      </w:r>
      <w:r w:rsidRPr="009232E9">
        <w:t xml:space="preserve"> </w:t>
      </w:r>
      <w:r w:rsidRPr="009232E9">
        <w:rPr>
          <w:lang w:val="es-CR"/>
        </w:rPr>
        <w:t>La población masculina de 30 a 39 años esperada en el 2010</w:t>
      </w:r>
    </w:p>
    <w:p w14:paraId="4333C1FF" w14:textId="77777777" w:rsidR="00937DB4" w:rsidRDefault="00937DB4" w:rsidP="00937DB4">
      <w:pPr>
        <w:rPr>
          <w:lang w:val="es-CR"/>
        </w:rPr>
      </w:pPr>
    </w:p>
    <w:p w14:paraId="4C770F07" w14:textId="13FC8A39" w:rsidR="00B80297" w:rsidRDefault="009232E9" w:rsidP="00292269">
      <w:pPr>
        <w:rPr>
          <w:lang w:val="es-CR"/>
        </w:rPr>
      </w:pPr>
      <w:r>
        <w:rPr>
          <w:lang w:val="es-CR"/>
        </w:rPr>
        <w:t>Cuadro 2</w:t>
      </w:r>
    </w:p>
    <w:p w14:paraId="5A4F5CE2" w14:textId="31AB4270" w:rsidR="00292269" w:rsidRDefault="00292269" w:rsidP="00292269">
      <w:pPr>
        <w:rPr>
          <w:lang w:val="es-CR"/>
        </w:rPr>
      </w:pPr>
    </w:p>
    <w:tbl>
      <w:tblPr>
        <w:tblW w:w="135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  <w:gridCol w:w="900"/>
        <w:gridCol w:w="1225"/>
        <w:gridCol w:w="1115"/>
        <w:gridCol w:w="1080"/>
        <w:gridCol w:w="1120"/>
        <w:gridCol w:w="1080"/>
        <w:gridCol w:w="1620"/>
      </w:tblGrid>
      <w:tr w:rsidR="00292269" w:rsidRPr="00292269" w14:paraId="7C957EB9" w14:textId="77777777" w:rsidTr="00292269">
        <w:trPr>
          <w:trHeight w:val="315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E702525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Grupos de edad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4DE173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Hombres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CEA68F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Mujeres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8951D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proofErr w:type="spellStart"/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nLx</w:t>
            </w:r>
            <w:proofErr w:type="spellEnd"/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(2000)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ADD5938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Grupos de edad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B49175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Sx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D26B9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Esperada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034C5E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Migracion</w:t>
            </w:r>
            <w:proofErr w:type="spellEnd"/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neta</w:t>
            </w:r>
          </w:p>
        </w:tc>
      </w:tr>
      <w:tr w:rsidR="00292269" w:rsidRPr="00292269" w14:paraId="1E2A9F79" w14:textId="77777777" w:rsidTr="00292269">
        <w:trPr>
          <w:trHeight w:val="315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B717A" w14:textId="77777777" w:rsidR="00292269" w:rsidRPr="00292269" w:rsidRDefault="00292269" w:rsidP="00292269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D08F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2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D0B8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20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FE4D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2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A67FD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20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43FFC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Edad x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776FAE" w14:textId="77777777" w:rsidR="00292269" w:rsidRPr="00292269" w:rsidRDefault="00292269" w:rsidP="00292269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Hombres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42479" w14:textId="77777777" w:rsidR="00292269" w:rsidRPr="00292269" w:rsidRDefault="00292269" w:rsidP="00292269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Mujeres</w:t>
            </w:r>
          </w:p>
        </w:tc>
        <w:tc>
          <w:tcPr>
            <w:tcW w:w="10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F833FD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EF3851" w14:textId="77777777" w:rsidR="00292269" w:rsidRPr="00292269" w:rsidRDefault="00292269" w:rsidP="00292269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Hombres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0593C" w14:textId="77777777" w:rsidR="00292269" w:rsidRPr="00292269" w:rsidRDefault="00292269" w:rsidP="00292269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Hombres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C3C86" w14:textId="77777777" w:rsidR="00292269" w:rsidRPr="00292269" w:rsidRDefault="00292269" w:rsidP="00292269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Hombres</w:t>
            </w:r>
          </w:p>
        </w:tc>
      </w:tr>
      <w:tr w:rsidR="00292269" w:rsidRPr="00292269" w14:paraId="4445AE09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4A0AC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-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4DDC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4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CAF00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64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26413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98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5F4E9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48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1577A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5AC14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8994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73D0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93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E07FF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-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C5872B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DF6C0B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40994B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292269" w:rsidRPr="00292269" w14:paraId="5CFD6A23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2564D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-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5A94D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2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DCED4D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82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88864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89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338F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9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C3A68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9A53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94862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3E50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9606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52FC7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-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D6CC0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9962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5DB6C8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39DDC4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292269" w:rsidRPr="00292269" w14:paraId="178E6779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DBAED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-1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8D363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18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26D2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5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1936F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1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1DA40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84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E835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0B1DC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2875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4334A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454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08D27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-1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03E0F7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DA4EBA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0B1E18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292269" w:rsidRPr="00292269" w14:paraId="06E942C8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243E09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-1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CB823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86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0DA8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25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C2F49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6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1EBD8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86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593B0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B7A93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2318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A4838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408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17F0F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-1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443FE4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53AE59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420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545FB9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49</w:t>
            </w:r>
          </w:p>
        </w:tc>
      </w:tr>
      <w:tr w:rsidR="00292269" w:rsidRPr="00292269" w14:paraId="7F2B1566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3AED3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-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46A906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40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F12E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18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461C8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25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F8354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91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200BA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6AF37B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1024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BA746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331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D105B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-2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094A6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9879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9097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6E1512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292269" w:rsidRPr="00292269" w14:paraId="1FAFA947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0DD4C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-2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66E2B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93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0D6559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98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F5FFB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83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0F1E4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62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C97D0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C8D43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8298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1162B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220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5C91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-2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804B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986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99926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1928B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292269" w:rsidRPr="00292269" w14:paraId="0B6F5844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FDC6E9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-3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4A26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89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60C8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34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B4DB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94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23C6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15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50999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E10EB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5090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BD52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075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CDB1D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-3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6EA5F3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140E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336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82DD44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</w:p>
        </w:tc>
      </w:tr>
      <w:tr w:rsidR="00292269" w:rsidRPr="00292269" w14:paraId="23008AB0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9E505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-3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3D320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74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7321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64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49706D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79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AD7CC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72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56A8D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57AF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1518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B241A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929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4F97F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-3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C4674F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BC2A4D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289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AF9555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</w:p>
        </w:tc>
      </w:tr>
      <w:tr w:rsidR="00292269" w:rsidRPr="00292269" w14:paraId="100ABFCA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54D3D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-4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10C0E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4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84854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6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BB728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1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EE1793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60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0B5C63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E41C42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77585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1CBEBC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756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CDF2F7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-4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EE97D7" w14:textId="77777777" w:rsidR="00292269" w:rsidRPr="00292269" w:rsidRDefault="00292269" w:rsidP="00292269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40717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D0CB0F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  <w:tr w:rsidR="00292269" w:rsidRPr="00292269" w14:paraId="68C3C2CC" w14:textId="77777777" w:rsidTr="00292269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6C6AD9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BBEBA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0D2BE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18F73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9131A" w14:textId="77777777" w:rsidR="00292269" w:rsidRPr="00292269" w:rsidRDefault="00292269" w:rsidP="00292269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ED4F7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</w:t>
            </w:r>
          </w:p>
        </w:tc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8CDFC6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71961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172D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504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E8521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562E97" w14:textId="77777777" w:rsidR="00292269" w:rsidRPr="00292269" w:rsidRDefault="00292269" w:rsidP="00292269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6040A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292269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626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15BB6A" w14:textId="77777777" w:rsidR="00292269" w:rsidRPr="00292269" w:rsidRDefault="00292269" w:rsidP="00292269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</w:p>
        </w:tc>
      </w:tr>
    </w:tbl>
    <w:p w14:paraId="12209197" w14:textId="77777777" w:rsidR="00292269" w:rsidRPr="00601AA7" w:rsidRDefault="00292269" w:rsidP="00292269">
      <w:pPr>
        <w:rPr>
          <w:rFonts w:asciiTheme="minorHAnsi" w:hAnsiTheme="minorHAnsi" w:cstheme="minorHAnsi"/>
          <w:szCs w:val="28"/>
          <w:lang w:val="es-CR"/>
        </w:rPr>
      </w:pPr>
      <w:bookmarkStart w:id="0" w:name="_GoBack"/>
      <w:bookmarkEnd w:id="0"/>
    </w:p>
    <w:sectPr w:rsidR="00292269" w:rsidRPr="00601AA7" w:rsidSect="00820B70">
      <w:headerReference w:type="default" r:id="rId9"/>
      <w:pgSz w:w="15840" w:h="12240" w:orient="landscape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9CFB71" w14:textId="77777777" w:rsidR="00DF3E08" w:rsidRDefault="00DF3E08" w:rsidP="00E541E1">
      <w:r>
        <w:separator/>
      </w:r>
    </w:p>
  </w:endnote>
  <w:endnote w:type="continuationSeparator" w:id="0">
    <w:p w14:paraId="5537EC61" w14:textId="77777777" w:rsidR="00DF3E08" w:rsidRDefault="00DF3E08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D46FD8" w14:textId="77777777" w:rsidR="00DF3E08" w:rsidRDefault="00DF3E08" w:rsidP="00E541E1">
      <w:r>
        <w:separator/>
      </w:r>
    </w:p>
  </w:footnote>
  <w:footnote w:type="continuationSeparator" w:id="0">
    <w:p w14:paraId="541C1AD8" w14:textId="77777777" w:rsidR="00DF3E08" w:rsidRDefault="00DF3E08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563BDE" w14:textId="77777777" w:rsidR="00E541E1" w:rsidRDefault="00E541E1">
    <w:pPr>
      <w:pStyle w:val="Encabezado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14:paraId="315722AF" w14:textId="77777777" w:rsidR="00E541E1" w:rsidRDefault="00E541E1">
                              <w:pPr>
                                <w:pStyle w:val="Encabezado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Encabezado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25B"/>
    <w:rsid w:val="0002176E"/>
    <w:rsid w:val="00037021"/>
    <w:rsid w:val="00090E4C"/>
    <w:rsid w:val="000F274F"/>
    <w:rsid w:val="00111C9F"/>
    <w:rsid w:val="00164D3D"/>
    <w:rsid w:val="001654AA"/>
    <w:rsid w:val="00192863"/>
    <w:rsid w:val="001D6AA1"/>
    <w:rsid w:val="001E1379"/>
    <w:rsid w:val="001E40F0"/>
    <w:rsid w:val="002653A9"/>
    <w:rsid w:val="0027754F"/>
    <w:rsid w:val="00290C95"/>
    <w:rsid w:val="00292269"/>
    <w:rsid w:val="002D323E"/>
    <w:rsid w:val="003523FF"/>
    <w:rsid w:val="00353528"/>
    <w:rsid w:val="00384DE4"/>
    <w:rsid w:val="00396055"/>
    <w:rsid w:val="003E00D0"/>
    <w:rsid w:val="004C7F0B"/>
    <w:rsid w:val="004E4EE8"/>
    <w:rsid w:val="004E56DE"/>
    <w:rsid w:val="004F439B"/>
    <w:rsid w:val="005326E1"/>
    <w:rsid w:val="005329AE"/>
    <w:rsid w:val="005C56BB"/>
    <w:rsid w:val="005C688F"/>
    <w:rsid w:val="00601AA7"/>
    <w:rsid w:val="0063031E"/>
    <w:rsid w:val="0064225B"/>
    <w:rsid w:val="006422C7"/>
    <w:rsid w:val="00657D33"/>
    <w:rsid w:val="00670C65"/>
    <w:rsid w:val="006C0A8E"/>
    <w:rsid w:val="006D0EE8"/>
    <w:rsid w:val="006E5542"/>
    <w:rsid w:val="007566EC"/>
    <w:rsid w:val="00765317"/>
    <w:rsid w:val="007A1FA3"/>
    <w:rsid w:val="007E0DD9"/>
    <w:rsid w:val="007F7677"/>
    <w:rsid w:val="00820B70"/>
    <w:rsid w:val="008B5FE2"/>
    <w:rsid w:val="008E2807"/>
    <w:rsid w:val="009232E9"/>
    <w:rsid w:val="00937DB4"/>
    <w:rsid w:val="00A21A73"/>
    <w:rsid w:val="00A24C80"/>
    <w:rsid w:val="00A4670E"/>
    <w:rsid w:val="00A64F46"/>
    <w:rsid w:val="00AB6B98"/>
    <w:rsid w:val="00B11FA8"/>
    <w:rsid w:val="00B53185"/>
    <w:rsid w:val="00B64D35"/>
    <w:rsid w:val="00B707C5"/>
    <w:rsid w:val="00B80297"/>
    <w:rsid w:val="00BC29C9"/>
    <w:rsid w:val="00C71949"/>
    <w:rsid w:val="00C90281"/>
    <w:rsid w:val="00CE6F37"/>
    <w:rsid w:val="00D10AF8"/>
    <w:rsid w:val="00D327BD"/>
    <w:rsid w:val="00D7121E"/>
    <w:rsid w:val="00D92E56"/>
    <w:rsid w:val="00DC6539"/>
    <w:rsid w:val="00DD3E67"/>
    <w:rsid w:val="00DF3E08"/>
    <w:rsid w:val="00E11D8C"/>
    <w:rsid w:val="00E14D76"/>
    <w:rsid w:val="00E541E1"/>
    <w:rsid w:val="00EB3B0F"/>
    <w:rsid w:val="00EB4C3A"/>
    <w:rsid w:val="00EC4D07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Style1">
    <w:name w:val="Style1"/>
    <w:basedOn w:val="Ttulo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tuloC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tulo">
    <w:name w:val="Title"/>
    <w:basedOn w:val="Normal"/>
    <w:next w:val="Normal"/>
    <w:link w:val="TtuloC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Ttulo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tuloC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Ttulo1Car">
    <w:name w:val="Título 1 Car"/>
    <w:basedOn w:val="Fuentedeprrafopredeter"/>
    <w:link w:val="Ttulo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cabezado">
    <w:name w:val="header"/>
    <w:basedOn w:val="Normal"/>
    <w:link w:val="Encabezado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aconcuadrcula">
    <w:name w:val="Table Grid"/>
    <w:basedOn w:val="Tabla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8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0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1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11</TotalTime>
  <Pages>2</Pages>
  <Words>303</Words>
  <Characters>1667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1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soporteCCP</cp:lastModifiedBy>
  <cp:revision>3</cp:revision>
  <dcterms:created xsi:type="dcterms:W3CDTF">2023-06-14T02:39:00Z</dcterms:created>
  <dcterms:modified xsi:type="dcterms:W3CDTF">2023-06-16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